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84DB24" w14:textId="77777777" w:rsidR="0035303A" w:rsidRDefault="0035303A" w:rsidP="00541DB8">
      <w:pPr>
        <w:pStyle w:val="Heading1"/>
        <w:numPr>
          <w:ilvl w:val="0"/>
          <w:numId w:val="1"/>
        </w:numPr>
        <w:ind w:left="450"/>
        <w:sectPr w:rsidR="0035303A" w:rsidSect="00CB1C34">
          <w:footerReference w:type="default" r:id="rId7"/>
          <w:type w:val="continuous"/>
          <w:pgSz w:w="12240" w:h="15840"/>
          <w:pgMar w:top="1440" w:right="1440" w:bottom="1440" w:left="1440" w:header="720" w:footer="720" w:gutter="0"/>
          <w:pgNumType w:start="14"/>
          <w:cols w:space="720"/>
          <w:docGrid w:linePitch="360"/>
        </w:sectPr>
      </w:pPr>
      <w:bookmarkStart w:id="0" w:name="_Toc101814652"/>
      <w:bookmarkStart w:id="1" w:name="_Toc101814778"/>
      <w:bookmarkStart w:id="2" w:name="_Toc107274881"/>
      <w:bookmarkStart w:id="3" w:name="_Toc107514270"/>
    </w:p>
    <w:p w14:paraId="78D7FA7F" w14:textId="77777777" w:rsidR="0035303A" w:rsidRPr="00FC76FA" w:rsidRDefault="0035303A" w:rsidP="00541DB8">
      <w:pPr>
        <w:pStyle w:val="Heading1"/>
        <w:numPr>
          <w:ilvl w:val="0"/>
          <w:numId w:val="1"/>
        </w:numPr>
        <w:ind w:left="450"/>
      </w:pPr>
      <w:bookmarkStart w:id="4" w:name="_Toc107526571"/>
      <w:r w:rsidRPr="00FC76FA">
        <w:t>Problem Formulation</w:t>
      </w:r>
      <w:bookmarkEnd w:id="0"/>
      <w:bookmarkEnd w:id="1"/>
      <w:bookmarkEnd w:id="2"/>
      <w:bookmarkEnd w:id="3"/>
      <w:bookmarkEnd w:id="4"/>
    </w:p>
    <w:p w14:paraId="10B1D53F" w14:textId="77777777" w:rsidR="0035303A" w:rsidRPr="00FC76FA" w:rsidRDefault="0035303A" w:rsidP="00541DB8">
      <w:pPr>
        <w:pStyle w:val="Heading2"/>
        <w:numPr>
          <w:ilvl w:val="1"/>
          <w:numId w:val="1"/>
        </w:numPr>
        <w:rPr>
          <w:rFonts w:eastAsia="Times New Roman"/>
        </w:rPr>
      </w:pPr>
      <w:bookmarkStart w:id="5" w:name="_Toc107274882"/>
      <w:bookmarkStart w:id="6" w:name="_Toc107514271"/>
      <w:bookmarkStart w:id="7" w:name="_Toc107526572"/>
      <w:r w:rsidRPr="00FC76FA">
        <w:rPr>
          <w:rFonts w:eastAsia="Times New Roman"/>
        </w:rPr>
        <w:t>Introduction</w:t>
      </w:r>
      <w:bookmarkEnd w:id="5"/>
      <w:bookmarkEnd w:id="6"/>
      <w:bookmarkEnd w:id="7"/>
    </w:p>
    <w:p w14:paraId="114E9626" w14:textId="77777777" w:rsidR="0035303A" w:rsidRPr="00FC76FA" w:rsidRDefault="0035303A"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0EE2F57E" w14:textId="77777777" w:rsidR="0035303A" w:rsidRPr="00FC76FA" w:rsidRDefault="0035303A"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33F09367" w14:textId="77777777" w:rsidR="0035303A" w:rsidRPr="00FC76FA" w:rsidRDefault="0035303A"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2F53ABD6" w14:textId="77777777" w:rsidR="0035303A" w:rsidRPr="00FC76FA" w:rsidRDefault="0035303A" w:rsidP="00541DB8">
      <w:pPr>
        <w:pStyle w:val="Heading2"/>
        <w:numPr>
          <w:ilvl w:val="1"/>
          <w:numId w:val="1"/>
        </w:numPr>
        <w:rPr>
          <w:rFonts w:eastAsia="SimSun"/>
          <w:lang w:eastAsia="zh-CN"/>
        </w:rPr>
      </w:pPr>
      <w:r w:rsidRPr="00FC76FA">
        <w:rPr>
          <w:rFonts w:eastAsia="SimSun"/>
          <w:lang w:eastAsia="zh-CN"/>
        </w:rPr>
        <w:t xml:space="preserve"> </w:t>
      </w:r>
      <w:bookmarkStart w:id="8" w:name="_Toc107274883"/>
      <w:bookmarkStart w:id="9" w:name="_Toc107514272"/>
      <w:bookmarkStart w:id="10" w:name="_Toc107526573"/>
      <w:r w:rsidRPr="00FC76FA">
        <w:rPr>
          <w:rFonts w:eastAsia="SimSun"/>
          <w:lang w:eastAsia="zh-CN"/>
        </w:rPr>
        <w:t>Problem Formulation</w:t>
      </w:r>
      <w:bookmarkEnd w:id="8"/>
      <w:bookmarkEnd w:id="9"/>
      <w:bookmarkEnd w:id="10"/>
    </w:p>
    <w:p w14:paraId="37F40D48" w14:textId="77777777" w:rsidR="0035303A" w:rsidRDefault="0035303A" w:rsidP="00541DB8">
      <w:pPr>
        <w:pStyle w:val="Heading3"/>
        <w:numPr>
          <w:ilvl w:val="2"/>
          <w:numId w:val="1"/>
        </w:numPr>
      </w:pPr>
      <w:r w:rsidRPr="00FC76FA">
        <w:rPr>
          <w:rFonts w:eastAsia="Times New Roman"/>
        </w:rPr>
        <w:t xml:space="preserve"> </w:t>
      </w:r>
      <w:bookmarkStart w:id="11" w:name="_Toc107274884"/>
      <w:bookmarkStart w:id="12" w:name="_Toc107514273"/>
      <w:bookmarkStart w:id="13" w:name="_Toc107526574"/>
      <w:r w:rsidRPr="00FC76FA">
        <w:rPr>
          <w:rFonts w:eastAsia="Times New Roman"/>
        </w:rPr>
        <w:t>Objective function</w:t>
      </w:r>
      <w:bookmarkEnd w:id="11"/>
      <w:r>
        <w:t>s</w:t>
      </w:r>
      <w:bookmarkEnd w:id="12"/>
      <w:bookmarkEnd w:id="13"/>
    </w:p>
    <w:p w14:paraId="28AE4326" w14:textId="77777777" w:rsidR="0035303A" w:rsidRDefault="0035303A" w:rsidP="00541DB8">
      <w:pPr>
        <w:pStyle w:val="Heading4"/>
        <w:numPr>
          <w:ilvl w:val="3"/>
          <w:numId w:val="1"/>
        </w:numPr>
      </w:pPr>
      <w:bookmarkStart w:id="14" w:name="_Toc107514274"/>
      <w:bookmarkStart w:id="15" w:name="_Toc107526575"/>
      <w:r>
        <w:t>Total power loss minimization</w:t>
      </w:r>
      <w:bookmarkEnd w:id="14"/>
      <w:bookmarkEnd w:id="15"/>
      <w:r>
        <w:t xml:space="preserve"> </w:t>
      </w:r>
    </w:p>
    <w:p w14:paraId="4052C0ED" w14:textId="77777777" w:rsidR="0035303A" w:rsidRPr="00CD37EF" w:rsidRDefault="0035303A" w:rsidP="00CD37EF">
      <w:pPr>
        <w:spacing w:after="0"/>
        <w:ind w:firstLine="539"/>
        <w:jc w:val="left"/>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f</m:t>
            </m:r>
          </m:e>
          <m:sub>
            <m:r>
              <w:rPr>
                <w:rFonts w:ascii="Cambria Math" w:eastAsia="Times New Roman" w:hAnsi="Times New Roman" w:cs="Times New Roman"/>
                <w:sz w:val="24"/>
                <w:szCs w:val="24"/>
                <w:lang w:bidi="ar-EG"/>
              </w:rPr>
              <m:t>1</m:t>
            </m:r>
          </m:sub>
        </m:sSub>
        <m:r>
          <w:rPr>
            <w:rFonts w:ascii="Cambria Math" w:eastAsia="Times New Roman" w:hAnsi="Times New Roman" w:cs="Times New Roman"/>
            <w:sz w:val="24"/>
            <w:szCs w:val="24"/>
            <w:lang w:bidi="ar-EG"/>
          </w:rPr>
          <m:t>=Min</m:t>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Loss</m:t>
            </m:r>
          </m:sub>
        </m:sSub>
        <m:r>
          <w:rPr>
            <w:rFonts w:ascii="Cambria Math" w:eastAsia="Times New Roman" w:hAnsi="Times New Roman" w:cs="Times New Roman"/>
            <w:sz w:val="24"/>
            <w:szCs w:val="24"/>
            <w:lang w:bidi="ar-EG"/>
          </w:rPr>
          <m:t> </m:t>
        </m:r>
        <m: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
                <w:sz w:val="24"/>
                <w:szCs w:val="24"/>
                <w:lang w:bidi="ar-EG"/>
              </w:rPr>
            </m:ctrlPr>
          </m:naryPr>
          <m:sub>
            <m: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N</m:t>
                </m:r>
              </m:e>
              <m:sub>
                <m:r>
                  <m:rPr>
                    <m:sty m:val="bi"/>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
                    <w:sz w:val="24"/>
                    <w:szCs w:val="24"/>
                    <w:lang w:bidi="ar-EG"/>
                  </w:rPr>
                </m:ctrlPr>
              </m:naryPr>
              <m:sub>
                <m: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N</m:t>
                    </m:r>
                  </m:e>
                  <m:sub>
                    <m:r>
                      <m:rPr>
                        <m:sty m:val="bi"/>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α</m:t>
                        </m:r>
                      </m:e>
                      <m:sub>
                        <m: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j</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β</m:t>
                        </m:r>
                      </m:e>
                      <m:sub>
                        <m: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j</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nary>
            <m:ctrlPr>
              <w:rPr>
                <w:rFonts w:ascii="Cambria Math" w:eastAsia="Times New Roman" w:hAnsi="Cambria Math" w:cs="Times New Roman"/>
                <w:i/>
                <w:sz w:val="24"/>
                <w:szCs w:val="24"/>
                <w:lang w:bidi="ar-EG"/>
              </w:rPr>
            </m:ctrlPr>
          </m:e>
        </m:nary>
      </m:oMath>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14:paraId="41C01FCF" w14:textId="77777777" w:rsidR="0035303A" w:rsidRPr="00CD37EF" w:rsidRDefault="0035303A" w:rsidP="00CD37EF">
      <w:pPr>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rPr>
        <w:t>where,</w:t>
      </w:r>
      <w:r>
        <w:rPr>
          <w:rFonts w:ascii="Times New Roman" w:eastAsia="Times New Roman" w:hAnsi="Times New Roman" w:cs="Times New Roman"/>
        </w:rPr>
        <w:t xml:space="preserve"> </w:t>
      </w:r>
      <m:oMath>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α</m:t>
            </m:r>
          </m:e>
          <m:sub>
            <m:r>
              <w:rPr>
                <w:rFonts w:ascii="Cambria Math" w:eastAsia="Times New Roman" w:hAnsi="Times New Roman" w:cs="Times New Roman"/>
                <w:sz w:val="24"/>
                <w:szCs w:val="24"/>
                <w:lang w:bidi="ar-EG"/>
              </w:rPr>
              <m:t>ij</m:t>
            </m:r>
          </m:sub>
        </m:sSub>
        <m:r>
          <w:rPr>
            <w:rFonts w:ascii="Cambria Math" w:eastAsia="Times New Roman" w:hAnsi="Times New Roman" w:cs="Times New Roman"/>
            <w:sz w:val="24"/>
            <w:szCs w:val="24"/>
            <w:lang w:bidi="ar-EG"/>
          </w:rPr>
          <m:t>=</m:t>
        </m:r>
        <m:f>
          <m:fPr>
            <m:ctrlPr>
              <w:rPr>
                <w:rFonts w:ascii="Cambria Math" w:eastAsia="Times New Roman" w:hAnsi="Times New Roman" w:cs="Times New Roman"/>
                <w:i/>
                <w:sz w:val="24"/>
                <w:szCs w:val="24"/>
                <w:lang w:bidi="ar-EG"/>
              </w:rPr>
            </m:ctrlPr>
          </m:fPr>
          <m:num>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R</m:t>
                </m:r>
              </m:e>
              <m:sub>
                <m: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den>
        </m:f>
        <m:func>
          <m:funcPr>
            <m:ctrlPr>
              <w:rPr>
                <w:rFonts w:ascii="Cambria Math" w:eastAsia="Times New Roman" w:hAnsi="Times New Roman" w:cs="Times New Roman"/>
                <w:i/>
                <w:sz w:val="24"/>
                <w:szCs w:val="24"/>
                <w:lang w:bidi="ar-EG"/>
              </w:rPr>
            </m:ctrlPr>
          </m:funcPr>
          <m:fName>
            <m: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i</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func>
        <m:r>
          <w:rPr>
            <w:rFonts w:ascii="Cambria Math" w:eastAsia="Times New Roman" w:hAnsi="Times New Roman" w:cs="Times New Roman"/>
            <w:sz w:val="24"/>
            <w:szCs w:val="24"/>
            <w:lang w:bidi="ar-EG"/>
          </w:rPr>
          <m:t>,</m:t>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β</m:t>
            </m:r>
          </m:e>
          <m:sub>
            <m:r>
              <w:rPr>
                <w:rFonts w:ascii="Cambria Math" w:eastAsia="Times New Roman" w:hAnsi="Times New Roman" w:cs="Times New Roman"/>
                <w:sz w:val="24"/>
                <w:szCs w:val="24"/>
                <w:lang w:bidi="ar-EG"/>
              </w:rPr>
              <m:t>ij</m:t>
            </m:r>
          </m:sub>
        </m:sSub>
        <m:r>
          <w:rPr>
            <w:rFonts w:ascii="Cambria Math" w:eastAsia="Times New Roman" w:hAnsi="Times New Roman" w:cs="Times New Roman"/>
            <w:sz w:val="24"/>
            <w:szCs w:val="24"/>
            <w:lang w:bidi="ar-EG"/>
          </w:rPr>
          <m:t>=</m:t>
        </m:r>
        <m:f>
          <m:fPr>
            <m:ctrlPr>
              <w:rPr>
                <w:rFonts w:ascii="Cambria Math" w:eastAsia="Times New Roman" w:hAnsi="Times New Roman" w:cs="Times New Roman"/>
                <w:i/>
                <w:sz w:val="24"/>
                <w:szCs w:val="24"/>
                <w:lang w:bidi="ar-EG"/>
              </w:rPr>
            </m:ctrlPr>
          </m:fPr>
          <m:num>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R</m:t>
                </m:r>
              </m:e>
              <m:sub>
                <m: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den>
        </m:f>
        <m:func>
          <m:funcPr>
            <m:ctrlPr>
              <w:rPr>
                <w:rFonts w:ascii="Cambria Math" w:eastAsia="Times New Roman" w:hAnsi="Times New Roman" w:cs="Times New Roman"/>
                <w:i/>
                <w:sz w:val="24"/>
                <w:szCs w:val="24"/>
                <w:lang w:bidi="ar-EG"/>
              </w:rPr>
            </m:ctrlPr>
          </m:funcPr>
          <m:fName>
            <m: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i</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func>
        <m:r>
          <w:rPr>
            <w:rFonts w:ascii="Cambria Math" w:eastAsia="Times New Roman" w:hAnsi="Times New Roman" w:cs="Times New Roman"/>
            <w:sz w:val="24"/>
            <w:szCs w:val="24"/>
            <w:lang w:bidi="ar-EG"/>
          </w:rPr>
          <m:t>  </m:t>
        </m:r>
      </m:oMath>
    </w:p>
    <w:p w14:paraId="02912EA1" w14:textId="77777777" w:rsidR="0035303A" w:rsidRPr="0028705F" w:rsidRDefault="0035303A" w:rsidP="0028705F">
      <w:pPr>
        <w:spacing w:before="120"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14:paraId="16B69595" w14:textId="77777777" w:rsidR="0035303A" w:rsidRDefault="0035303A" w:rsidP="00180944">
      <w:pPr>
        <w:pStyle w:val="Heading4"/>
        <w:numPr>
          <w:ilvl w:val="3"/>
          <w:numId w:val="1"/>
        </w:numPr>
      </w:pPr>
      <w:bookmarkStart w:id="16" w:name="_Toc107526576"/>
      <w:r w:rsidRPr="0028705F">
        <w:t>TVD</w:t>
      </w:r>
      <w:r>
        <w:t xml:space="preserve"> minimization</w:t>
      </w:r>
      <w:bookmarkEnd w:id="16"/>
    </w:p>
    <w:p w14:paraId="7595265B" w14:textId="77777777" w:rsidR="0035303A" w:rsidRDefault="0035303A" w:rsidP="0028705F">
      <w:pPr>
        <w:rPr>
          <w:lang w:bidi="ar-EG"/>
        </w:rPr>
      </w:pPr>
      <w:r>
        <w:rPr>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35303A" w:rsidRPr="00CD37EF" w14:paraId="27450D2F" w14:textId="77777777" w:rsidTr="003F75E5">
        <w:tc>
          <w:tcPr>
            <w:tcW w:w="985" w:type="dxa"/>
            <w:vAlign w:val="center"/>
          </w:tcPr>
          <w:p w14:paraId="75ED6EDC" w14:textId="77777777" w:rsidR="0035303A" w:rsidRPr="00CD37EF" w:rsidRDefault="0035303A" w:rsidP="00CD37EF">
            <w:pPr>
              <w:spacing w:line="240" w:lineRule="auto"/>
              <w:jc w:val="center"/>
              <w:rPr>
                <w:sz w:val="22"/>
              </w:rPr>
            </w:pPr>
          </w:p>
        </w:tc>
        <w:tc>
          <w:tcPr>
            <w:tcW w:w="7200" w:type="dxa"/>
            <w:vAlign w:val="center"/>
          </w:tcPr>
          <w:p w14:paraId="30C2ED3A" w14:textId="77777777" w:rsidR="0035303A" w:rsidRPr="00CD37EF" w:rsidRDefault="0035303A" w:rsidP="00CD37EF">
            <w:pPr>
              <w:spacing w:line="240" w:lineRule="auto"/>
              <w:jc w:val="center"/>
              <w:rPr>
                <w:rFonts w:eastAsiaTheme="minorEastAsia"/>
                <w:sz w:val="22"/>
              </w:rPr>
            </w:pPr>
            <m:oMathPara>
              <m:oMath>
                <m:r>
                  <w:rPr>
                    <w:rFonts w:ascii="Cambria Math" w:eastAsiaTheme="minorEastAsia" w:hAnsi="Cambria Math"/>
                    <w:sz w:val="22"/>
                  </w:rPr>
                  <m:t>TVD=</m:t>
                </m:r>
                <m:nary>
                  <m:naryPr>
                    <m:chr m:val="∑"/>
                    <m:ctrlPr>
                      <w:rPr>
                        <w:rFonts w:ascii="Cambria Math" w:hAnsi="Cambria Math"/>
                        <w:i/>
                        <w:sz w:val="22"/>
                      </w:rPr>
                    </m:ctrlPr>
                  </m:naryPr>
                  <m:sub>
                    <m:r>
                      <w:rPr>
                        <w:rFonts w:ascii="Cambria Math" w:eastAsiaTheme="minorEastAsia" w:hAnsi="Cambria Math"/>
                        <w:sz w:val="22"/>
                      </w:rPr>
                      <m:t>1</m:t>
                    </m:r>
                  </m:sub>
                  <m:sup>
                    <m:r>
                      <w:rPr>
                        <w:rFonts w:ascii="Cambria Math" w:eastAsiaTheme="minorEastAsia" w:hAnsi="Cambria Math"/>
                        <w:sz w:val="22"/>
                      </w:rPr>
                      <m:t>Nb</m:t>
                    </m:r>
                  </m:sup>
                  <m:e>
                    <m:sSup>
                      <m:sSupPr>
                        <m:ctrlPr>
                          <w:rPr>
                            <w:rFonts w:ascii="Cambria Math" w:hAnsi="Cambria Math"/>
                            <w:i/>
                            <w:sz w:val="22"/>
                          </w:rPr>
                        </m:ctrlPr>
                      </m:sSup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v</m:t>
                                </m:r>
                              </m:e>
                              <m:sub>
                                <m:r>
                                  <w:rPr>
                                    <w:rFonts w:ascii="Cambria Math" w:hAnsi="Cambria Math"/>
                                    <w:sz w:val="22"/>
                                  </w:rPr>
                                  <m:t>n</m:t>
                                </m:r>
                              </m:sub>
                            </m:sSub>
                          </m:e>
                        </m:d>
                      </m:e>
                      <m:sup>
                        <m:r>
                          <w:rPr>
                            <w:rFonts w:ascii="Cambria Math" w:hAnsi="Cambria Math"/>
                            <w:sz w:val="22"/>
                          </w:rPr>
                          <m:t>2</m:t>
                        </m:r>
                      </m:sup>
                    </m:sSup>
                  </m:e>
                </m:nary>
              </m:oMath>
            </m:oMathPara>
          </w:p>
        </w:tc>
        <w:tc>
          <w:tcPr>
            <w:tcW w:w="1165" w:type="dxa"/>
            <w:vAlign w:val="center"/>
          </w:tcPr>
          <w:p w14:paraId="411394ED" w14:textId="77777777" w:rsidR="0035303A" w:rsidRPr="00CD37EF" w:rsidRDefault="0035303A" w:rsidP="00CD37EF">
            <w:pPr>
              <w:spacing w:line="240" w:lineRule="auto"/>
              <w:jc w:val="center"/>
              <w:rPr>
                <w:sz w:val="22"/>
              </w:rPr>
            </w:pPr>
            <w:r w:rsidRPr="00CD37EF">
              <w:rPr>
                <w:sz w:val="22"/>
              </w:rPr>
              <w:t>(3-2)</w:t>
            </w:r>
          </w:p>
        </w:tc>
      </w:tr>
    </w:tbl>
    <w:p w14:paraId="1F1789AF" w14:textId="77777777" w:rsidR="0035303A" w:rsidRPr="00FC76FA" w:rsidRDefault="0035303A" w:rsidP="00541DB8">
      <w:pPr>
        <w:pStyle w:val="Heading3"/>
        <w:numPr>
          <w:ilvl w:val="2"/>
          <w:numId w:val="1"/>
        </w:numPr>
        <w:rPr>
          <w:rFonts w:eastAsia="Times New Roman"/>
        </w:rPr>
      </w:pPr>
      <w:bookmarkStart w:id="17" w:name="_Toc107274885"/>
      <w:bookmarkStart w:id="18" w:name="_Toc107514275"/>
      <w:bookmarkStart w:id="19" w:name="_Toc107526577"/>
      <w:r w:rsidRPr="00FC76FA">
        <w:rPr>
          <w:rFonts w:eastAsia="Times New Roman"/>
        </w:rPr>
        <w:t>System constraints</w:t>
      </w:r>
      <w:bookmarkEnd w:id="17"/>
      <w:bookmarkEnd w:id="18"/>
      <w:bookmarkEnd w:id="19"/>
    </w:p>
    <w:p w14:paraId="6509CE98" w14:textId="77777777" w:rsidR="0035303A" w:rsidRPr="00FC76FA" w:rsidRDefault="0035303A" w:rsidP="00FC672C">
      <w:pPr>
        <w:spacing w:after="0"/>
        <w:ind w:firstLine="227"/>
        <w:rPr>
          <w:rFonts w:ascii="Times New Roman" w:eastAsia="Times New Roman" w:hAnsi="Times New Roman" w:cs="Times New Roman"/>
          <w:lang w:bidi="ar-EG"/>
        </w:rPr>
      </w:pPr>
      <w:r w:rsidRPr="00FC76FA">
        <w:rPr>
          <w:rFonts w:ascii="Times New Roman" w:eastAsia="Times New Roman" w:hAnsi="Times New Roman" w:cs="Times New Roman"/>
        </w:rPr>
        <w:t>The above-mentioned single objective function in Equation (3.1) is subjected to the following constraints:</w:t>
      </w:r>
    </w:p>
    <w:p w14:paraId="44479D1F" w14:textId="77777777" w:rsidR="0035303A" w:rsidRPr="00FC76FA" w:rsidRDefault="0035303A" w:rsidP="00541DB8">
      <w:pPr>
        <w:pStyle w:val="Heading4"/>
        <w:numPr>
          <w:ilvl w:val="3"/>
          <w:numId w:val="1"/>
        </w:numPr>
        <w:rPr>
          <w:rFonts w:eastAsia="Times New Roman"/>
        </w:rPr>
      </w:pPr>
      <w:bookmarkStart w:id="20" w:name="_Toc107274886"/>
      <w:bookmarkStart w:id="21" w:name="_Toc107514276"/>
      <w:bookmarkStart w:id="22" w:name="_Toc107526578"/>
      <w:r w:rsidRPr="00FC76FA">
        <w:rPr>
          <w:rFonts w:eastAsia="Times New Roman"/>
        </w:rPr>
        <w:t>Equality constraint</w:t>
      </w:r>
      <w:bookmarkEnd w:id="20"/>
      <w:bookmarkEnd w:id="21"/>
      <w:bookmarkEnd w:id="22"/>
    </w:p>
    <w:p w14:paraId="0A638A6D" w14:textId="77777777" w:rsidR="0035303A" w:rsidRPr="00FC76FA" w:rsidRDefault="0035303A" w:rsidP="0035303A">
      <w:pPr>
        <w:numPr>
          <w:ilvl w:val="0"/>
          <w:numId w:val="2"/>
        </w:numPr>
        <w:spacing w:before="120" w:after="0"/>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14:paraId="27C23B1C" w14:textId="77777777" w:rsidR="0035303A" w:rsidRPr="00FC76FA" w:rsidRDefault="0035303A"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14:paraId="61626DE6" w14:textId="77777777" w:rsidR="0035303A" w:rsidRPr="00822851" w:rsidRDefault="0035303A" w:rsidP="00CD37EF">
      <w:pPr>
        <w:spacing w:after="0" w:line="240" w:lineRule="auto"/>
        <w:ind w:firstLine="539"/>
        <w:rPr>
          <w:rFonts w:ascii="Times New Roman" w:eastAsia="Times New Roman" w:hAnsi="Times New Roman" w:cs="Times New Roman"/>
          <w:position w:val="-10"/>
          <w:sz w:val="24"/>
          <w:szCs w:val="24"/>
          <w:lang w:bidi="ar-EG"/>
        </w:rPr>
      </w:pPr>
      <w:r w:rsidRPr="00822851">
        <w:rPr>
          <w:rFonts w:ascii="Times New Roman" w:eastAsia="Times New Roman" w:hAnsi="Times New Roman" w:cs="Times New Roman"/>
          <w:position w:val="-10"/>
          <w:sz w:val="24"/>
          <w:szCs w:val="24"/>
          <w:lang w:bidi="ar-EG"/>
        </w:rPr>
        <w:t xml:space="preserve"> </w:t>
      </w:r>
      <w:r w:rsidRPr="00822851">
        <w:rPr>
          <w:rFonts w:ascii="Times New Roman" w:eastAsia="Times New Roman" w:hAnsi="Times New Roman" w:cs="Times New Roman"/>
          <w:position w:val="-10"/>
          <w:sz w:val="24"/>
          <w:szCs w:val="24"/>
          <w:lang w:bidi="ar-EG"/>
        </w:rPr>
        <w:object w:dxaOrig="4200" w:dyaOrig="684" w14:anchorId="68A28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8139534" r:id="rId9"/>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3)</w:t>
      </w:r>
    </w:p>
    <w:p w14:paraId="181EEA65" w14:textId="77777777" w:rsidR="0035303A" w:rsidRPr="00822851" w:rsidRDefault="0035303A" w:rsidP="00822851">
      <w:pPr>
        <w:spacing w:after="0" w:line="240" w:lineRule="auto"/>
        <w:ind w:firstLine="539"/>
        <w:rPr>
          <w:rFonts w:ascii="Times New Roman" w:eastAsia="Times New Roman" w:hAnsi="Times New Roman" w:cs="Times New Roman"/>
          <w:position w:val="-10"/>
          <w:sz w:val="24"/>
          <w:szCs w:val="24"/>
          <w:lang w:bidi="ar-EG"/>
        </w:rPr>
      </w:pPr>
      <w:r w:rsidRPr="00822851">
        <w:rPr>
          <w:rFonts w:ascii="Times New Roman" w:eastAsia="Times New Roman" w:hAnsi="Times New Roman" w:cs="Times New Roman"/>
          <w:position w:val="-10"/>
          <w:sz w:val="24"/>
          <w:szCs w:val="24"/>
          <w:lang w:bidi="ar-EG"/>
        </w:rPr>
        <w:object w:dxaOrig="4284" w:dyaOrig="684" w14:anchorId="3DCEA031">
          <v:shape id="_x0000_i1039" type="#_x0000_t75" style="width:3in;height:36pt" o:ole="">
            <v:imagedata r:id="rId10" o:title=""/>
          </v:shape>
          <o:OLEObject Type="Embed" ProgID="Equation.DSMT4" ShapeID="_x0000_i1039" DrawAspect="Content" ObjectID="_1718139535" r:id="rId11"/>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4)</w:t>
      </w:r>
    </w:p>
    <w:p w14:paraId="7512F65C" w14:textId="77777777" w:rsidR="0035303A" w:rsidRPr="00FC76FA" w:rsidRDefault="0035303A"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7382272C" w14:textId="77777777" w:rsidR="0035303A" w:rsidRPr="00FC76FA" w:rsidRDefault="0035303A" w:rsidP="00541DB8">
      <w:pPr>
        <w:pStyle w:val="Heading4"/>
        <w:numPr>
          <w:ilvl w:val="3"/>
          <w:numId w:val="1"/>
        </w:numPr>
        <w:rPr>
          <w:rFonts w:eastAsia="Times New Roman"/>
        </w:rPr>
      </w:pPr>
      <w:r w:rsidRPr="00FC76FA">
        <w:rPr>
          <w:rFonts w:eastAsia="Times New Roman"/>
        </w:rPr>
        <w:t xml:space="preserve"> </w:t>
      </w:r>
      <w:bookmarkStart w:id="23" w:name="_Toc107274887"/>
      <w:bookmarkStart w:id="24" w:name="_Toc107514277"/>
      <w:bookmarkStart w:id="25" w:name="_Toc107526579"/>
      <w:r w:rsidRPr="00FC76FA">
        <w:rPr>
          <w:rFonts w:eastAsia="Times New Roman"/>
        </w:rPr>
        <w:t>Inequality constraints</w:t>
      </w:r>
      <w:bookmarkEnd w:id="23"/>
      <w:bookmarkEnd w:id="24"/>
      <w:bookmarkEnd w:id="25"/>
    </w:p>
    <w:p w14:paraId="6325B7A5" w14:textId="77777777" w:rsidR="0035303A" w:rsidRPr="00FC76FA" w:rsidRDefault="0035303A" w:rsidP="0035303A">
      <w:pPr>
        <w:numPr>
          <w:ilvl w:val="0"/>
          <w:numId w:val="3"/>
        </w:numPr>
        <w:spacing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14:paraId="39032E1A" w14:textId="77777777" w:rsidR="0035303A" w:rsidRPr="00FC76FA" w:rsidRDefault="0035303A"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14:paraId="4A0C6A45" w14:textId="77777777" w:rsidR="0035303A" w:rsidRPr="00FC76FA" w:rsidRDefault="0035303A" w:rsidP="00FC672C">
      <w:pPr>
        <w:tabs>
          <w:tab w:val="num" w:pos="720"/>
        </w:tabs>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w14:anchorId="3AE45636">
          <v:shape id="_x0000_i1040" type="#_x0000_t75" style="width:126pt;height:18pt" o:ole="">
            <v:imagedata r:id="rId12" o:title=""/>
          </v:shape>
          <o:OLEObject Type="Embed" ProgID="Equation.DSMT4" ShapeID="_x0000_i1040" DrawAspect="Content" ObjectID="_1718139536" r:id="rId1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5</w:t>
      </w:r>
      <w:r w:rsidRPr="00FC76FA">
        <w:rPr>
          <w:rFonts w:ascii="Times New Roman" w:eastAsia="Times New Roman" w:hAnsi="Times New Roman" w:cs="Times New Roman"/>
        </w:rPr>
        <w:t>)</w:t>
      </w:r>
    </w:p>
    <w:p w14:paraId="5955B633" w14:textId="77777777" w:rsidR="0035303A" w:rsidRPr="00FC76FA" w:rsidRDefault="0035303A" w:rsidP="0035303A">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14:paraId="483BBA43" w14:textId="77777777" w:rsidR="0035303A" w:rsidRPr="00FC76FA" w:rsidRDefault="0035303A"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14:paraId="36658038" w14:textId="77777777" w:rsidR="0035303A" w:rsidRPr="00FC76FA" w:rsidRDefault="0035303A" w:rsidP="00FC672C">
      <w:pPr>
        <w:spacing w:after="0"/>
        <w:ind w:right="6"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w14:anchorId="64CC2A5C">
          <v:shape id="_x0000_i1041" type="#_x0000_t75" style="width:102pt;height:24pt" o:ole="">
            <v:imagedata r:id="rId14" o:title=""/>
          </v:shape>
          <o:OLEObject Type="Embed" ProgID="Equation.DSMT4" ShapeID="_x0000_i1041" DrawAspect="Content" ObjectID="_1718139537" r:id="rId15"/>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6</w:t>
      </w:r>
      <w:r w:rsidRPr="00FC76FA">
        <w:rPr>
          <w:rFonts w:ascii="Times New Roman" w:eastAsia="Times New Roman" w:hAnsi="Times New Roman" w:cs="Times New Roman"/>
        </w:rPr>
        <w:t>)</w:t>
      </w:r>
    </w:p>
    <w:p w14:paraId="6EF4C30D" w14:textId="77777777" w:rsidR="0035303A" w:rsidRPr="00FC76FA" w:rsidRDefault="0035303A" w:rsidP="0035303A">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14:paraId="3EEBBA57" w14:textId="77777777" w:rsidR="0035303A" w:rsidRPr="00FC76FA" w:rsidRDefault="0035303A"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w14:anchorId="0781F5F9">
          <v:shape id="_x0000_i1042" type="#_x0000_t75" style="width:30pt;height:18pt" o:ole="">
            <v:imagedata r:id="rId16" o:title=""/>
          </v:shape>
          <o:OLEObject Type="Embed" ProgID="Equation.DSMT4" ShapeID="_x0000_i1042" DrawAspect="Content" ObjectID="_1718139538" r:id="rId17"/>
        </w:object>
      </w:r>
      <w:r w:rsidRPr="00FC76FA">
        <w:rPr>
          <w:rFonts w:ascii="Times New Roman" w:eastAsia="Times New Roman" w:hAnsi="Times New Roman" w:cs="Times New Roman"/>
        </w:rPr>
        <w:t xml:space="preserve">) as: </w:t>
      </w:r>
    </w:p>
    <w:p w14:paraId="745875BE" w14:textId="77777777" w:rsidR="0035303A" w:rsidRPr="00822851" w:rsidRDefault="0035303A" w:rsidP="00822851">
      <w:pPr>
        <w:spacing w:after="0" w:line="240" w:lineRule="auto"/>
        <w:ind w:firstLine="539"/>
        <w:rPr>
          <w:rFonts w:ascii="Times New Roman" w:eastAsia="Times New Roman" w:hAnsi="Times New Roman" w:cs="Times New Roman"/>
          <w:position w:val="-10"/>
          <w:sz w:val="24"/>
          <w:szCs w:val="24"/>
          <w:lang w:bidi="ar-EG"/>
        </w:rPr>
      </w:pPr>
      <w:r w:rsidRPr="00FC76FA">
        <w:rPr>
          <w:rFonts w:ascii="Times New Roman" w:eastAsia="Times New Roman" w:hAnsi="Times New Roman" w:cs="Times New Roman"/>
          <w:position w:val="-10"/>
          <w:sz w:val="24"/>
          <w:szCs w:val="24"/>
          <w:lang w:bidi="ar-EG"/>
        </w:rPr>
        <w:object w:dxaOrig="1212" w:dyaOrig="396" w14:anchorId="1FC6102D">
          <v:shape id="_x0000_i1043" type="#_x0000_t75" style="width:60pt;height:18pt" o:ole="">
            <v:imagedata r:id="rId18" o:title=""/>
          </v:shape>
          <o:OLEObject Type="Embed" ProgID="Equation.DSMT4" ShapeID="_x0000_i1043" DrawAspect="Content" ObjectID="_1718139539" r:id="rId19"/>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7)</w:t>
      </w:r>
    </w:p>
    <w:p w14:paraId="00A9E793" w14:textId="77777777" w:rsidR="0035303A" w:rsidRPr="00FC76FA" w:rsidRDefault="0035303A" w:rsidP="0035303A">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14:paraId="11259519" w14:textId="77777777" w:rsidR="0035303A" w:rsidRPr="00FC76FA" w:rsidRDefault="0035303A"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w14:anchorId="0C67431A">
          <v:shape id="_x0000_i1044" type="#_x0000_t75" style="width:24pt;height:18pt" o:ole="">
            <v:imagedata r:id="rId20" o:title=""/>
          </v:shape>
          <o:OLEObject Type="Embed" ProgID="Equation.DSMT4" ShapeID="_x0000_i1044" DrawAspect="Content" ObjectID="_1718139540" r:id="rId21"/>
        </w:object>
      </w:r>
      <w:r w:rsidRPr="00FC76FA">
        <w:rPr>
          <w:rFonts w:ascii="Times New Roman" w:eastAsia="Times New Roman" w:hAnsi="Times New Roman" w:cs="Times New Roman"/>
        </w:rPr>
        <w:t xml:space="preserve">) as: </w:t>
      </w:r>
    </w:p>
    <w:p w14:paraId="69D59761" w14:textId="77777777" w:rsidR="0035303A" w:rsidRPr="00FC76FA" w:rsidRDefault="0035303A" w:rsidP="00822851">
      <w:pPr>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w14:anchorId="7085EB1F">
          <v:shape id="_x0000_i1045" type="#_x0000_t75" style="width:66pt;height:18pt" o:ole="">
            <v:imagedata r:id="rId22" o:title=""/>
          </v:shape>
          <o:OLEObject Type="Embed" ProgID="Equation.DSMT4" ShapeID="_x0000_i1045" DrawAspect="Content" ObjectID="_1718139541" r:id="rId2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8</w:t>
      </w:r>
      <w:r w:rsidRPr="00FC76FA">
        <w:rPr>
          <w:rFonts w:ascii="Times New Roman" w:eastAsia="Times New Roman" w:hAnsi="Times New Roman" w:cs="Times New Roman"/>
        </w:rPr>
        <w:t>)</w:t>
      </w:r>
    </w:p>
    <w:p w14:paraId="421D4B87" w14:textId="77777777" w:rsidR="0035303A" w:rsidRPr="00FC76FA" w:rsidRDefault="0035303A" w:rsidP="0035303A">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14:paraId="78E74FC2" w14:textId="77777777" w:rsidR="0035303A" w:rsidRPr="00FC76FA" w:rsidRDefault="0035303A"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14:paraId="5CEBBDE3" w14:textId="77777777" w:rsidR="0035303A" w:rsidRPr="00FC76FA" w:rsidRDefault="0035303A" w:rsidP="00822851">
      <w:pPr>
        <w:tabs>
          <w:tab w:val="num" w:pos="720"/>
        </w:tabs>
        <w:spacing w:before="120" w:after="0" w:line="240"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w14:anchorId="5C9A0AAF">
          <v:shape id="_x0000_i1046" type="#_x0000_t75" style="width:150pt;height:24pt" o:ole="">
            <v:imagedata r:id="rId24" o:title=""/>
          </v:shape>
          <o:OLEObject Type="Embed" ProgID="Equation.DSMT4" ShapeID="_x0000_i1046" DrawAspect="Content" ObjectID="_1718139542" r:id="rId25"/>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w:t>
      </w:r>
      <w:r>
        <w:rPr>
          <w:rFonts w:ascii="Times New Roman" w:eastAsia="Times New Roman" w:hAnsi="Times New Roman" w:cs="Times New Roman"/>
        </w:rPr>
        <w:t>9</w:t>
      </w:r>
      <w:r w:rsidRPr="00FC76FA">
        <w:rPr>
          <w:rFonts w:ascii="Times New Roman" w:eastAsia="Times New Roman" w:hAnsi="Times New Roman" w:cs="Times New Roman"/>
        </w:rPr>
        <w:t>)</w:t>
      </w:r>
    </w:p>
    <w:p w14:paraId="5AE08368" w14:textId="77777777" w:rsidR="0035303A" w:rsidRPr="00FC76FA" w:rsidRDefault="0035303A" w:rsidP="00822851">
      <w:pPr>
        <w:tabs>
          <w:tab w:val="num" w:pos="720"/>
        </w:tabs>
        <w:spacing w:after="0" w:line="240"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w14:anchorId="1C98B052">
          <v:shape id="_x0000_i1047" type="#_x0000_t75" style="width:2in;height:24pt" o:ole="">
            <v:imagedata r:id="rId26" o:title=""/>
          </v:shape>
          <o:OLEObject Type="Embed" ProgID="Equation.DSMT4" ShapeID="_x0000_i1047" DrawAspect="Content" ObjectID="_1718139543" r:id="rId27"/>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10</w:t>
      </w:r>
      <w:r w:rsidRPr="00FC76FA">
        <w:rPr>
          <w:rFonts w:ascii="Times New Roman" w:eastAsia="Times New Roman" w:hAnsi="Times New Roman" w:cs="Times New Roman"/>
        </w:rPr>
        <w:t>)</w:t>
      </w:r>
    </w:p>
    <w:p w14:paraId="721E13BB" w14:textId="77777777" w:rsidR="0035303A" w:rsidRPr="00FC76FA" w:rsidRDefault="0035303A"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06E7DCCE" w14:textId="77777777" w:rsidR="0035303A" w:rsidRPr="00FC76FA" w:rsidRDefault="0035303A" w:rsidP="0035303A">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14:paraId="080E85A9" w14:textId="77777777" w:rsidR="0035303A" w:rsidRPr="00FC76FA" w:rsidRDefault="0035303A"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14:paraId="302A4810" w14:textId="77777777" w:rsidR="0035303A" w:rsidRPr="00FC76FA" w:rsidRDefault="0035303A" w:rsidP="00822851">
      <w:pPr>
        <w:tabs>
          <w:tab w:val="num" w:pos="720"/>
        </w:tabs>
        <w:spacing w:before="120" w:after="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w14:anchorId="28B0FDFA">
          <v:shape id="_x0000_i1050" type="#_x0000_t75" style="width:138pt;height:24pt" o:ole="">
            <v:imagedata r:id="rId28" o:title=""/>
          </v:shape>
          <o:OLEObject Type="Embed" ProgID="Equation.DSMT4" ShapeID="_x0000_i1050" DrawAspect="Content" ObjectID="_1718139544" r:id="rId29"/>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1</w:t>
      </w:r>
      <w:r w:rsidRPr="00FC76FA">
        <w:rPr>
          <w:rFonts w:ascii="Times New Roman" w:eastAsia="Times New Roman" w:hAnsi="Times New Roman" w:cs="Times New Roman"/>
        </w:rPr>
        <w:t>)</w:t>
      </w:r>
    </w:p>
    <w:p w14:paraId="611B52F8" w14:textId="77777777" w:rsidR="0035303A" w:rsidRPr="00FC76FA" w:rsidRDefault="0035303A"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14:paraId="704AE708" w14:textId="77777777" w:rsidR="0035303A" w:rsidRPr="00FC76FA" w:rsidRDefault="0035303A" w:rsidP="0035303A">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14:paraId="048E102D" w14:textId="77777777" w:rsidR="0035303A" w:rsidRPr="00FC76FA" w:rsidRDefault="0035303A"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14:paraId="590F41F9" w14:textId="77777777" w:rsidR="0035303A" w:rsidRPr="00FC76FA" w:rsidRDefault="0035303A" w:rsidP="00822851">
      <w:pPr>
        <w:tabs>
          <w:tab w:val="num" w:pos="720"/>
        </w:tabs>
        <w:spacing w:before="120" w:after="0" w:line="276"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w14:anchorId="290C1E89">
          <v:shape id="_x0000_i1048" type="#_x0000_t75" style="width:96pt;height:24pt" o:ole="">
            <v:imagedata r:id="rId30" o:title=""/>
          </v:shape>
          <o:OLEObject Type="Embed" ProgID="Equation.DSMT4" ShapeID="_x0000_i1048" DrawAspect="Content" ObjectID="_1718139545" r:id="rId31"/>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2</w:t>
      </w:r>
      <w:r w:rsidRPr="00FC76FA">
        <w:rPr>
          <w:rFonts w:ascii="Times New Roman" w:eastAsia="Times New Roman" w:hAnsi="Times New Roman" w:cs="Times New Roman"/>
        </w:rPr>
        <w:t>)</w:t>
      </w:r>
    </w:p>
    <w:p w14:paraId="3962CD11" w14:textId="77777777" w:rsidR="0035303A" w:rsidRPr="00843F38" w:rsidRDefault="0035303A" w:rsidP="00822851">
      <w:pPr>
        <w:spacing w:after="0" w:line="276" w:lineRule="auto"/>
        <w:ind w:firstLine="539"/>
        <w:rPr>
          <w:rFonts w:ascii="Times New Roman" w:eastAsia="Times New Roman" w:hAnsi="Times New Roman" w:cs="Times New Roman"/>
        </w:rPr>
        <w:sectPr w:rsidR="0035303A" w:rsidRPr="00843F38" w:rsidSect="00422AC4">
          <w:type w:val="continuous"/>
          <w:pgSz w:w="12240" w:h="15840"/>
          <w:pgMar w:top="1440" w:right="1440" w:bottom="1440" w:left="1440" w:header="720" w:footer="720" w:gutter="0"/>
          <w:cols w:space="720"/>
          <w:docGrid w:linePitch="360"/>
        </w:sectPr>
      </w:pPr>
      <w:r w:rsidRPr="00FC76FA">
        <w:rPr>
          <w:rFonts w:ascii="Times New Roman" w:eastAsia="Times New Roman" w:hAnsi="Times New Roman" w:cs="Times New Roman"/>
          <w:position w:val="-16"/>
          <w:sz w:val="24"/>
          <w:szCs w:val="24"/>
          <w:lang w:bidi="ar-EG"/>
        </w:rPr>
        <w:object w:dxaOrig="3480" w:dyaOrig="516" w14:anchorId="50FC48E2">
          <v:shape id="_x0000_i1049" type="#_x0000_t75" style="width:174pt;height:24pt" o:ole="">
            <v:imagedata r:id="rId32" o:title=""/>
          </v:shape>
          <o:OLEObject Type="Embed" ProgID="Equation.DSMT4" ShapeID="_x0000_i1049" DrawAspect="Content" ObjectID="_1718139546" r:id="rId3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3</w:t>
      </w:r>
      <w:r w:rsidRPr="00FC76FA">
        <w:rPr>
          <w:rFonts w:ascii="Times New Roman" w:eastAsia="Times New Roman" w:hAnsi="Times New Roman" w:cs="Times New Roman"/>
        </w:rPr>
        <w:t>)</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485872" w14:textId="77777777" w:rsidR="009332F1" w:rsidRDefault="009332F1">
      <w:pPr>
        <w:spacing w:after="0" w:line="240" w:lineRule="auto"/>
      </w:pPr>
      <w:r>
        <w:separator/>
      </w:r>
    </w:p>
  </w:endnote>
  <w:endnote w:type="continuationSeparator" w:id="0">
    <w:p w14:paraId="2840A2C0" w14:textId="77777777" w:rsidR="009332F1" w:rsidRDefault="00933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72669FB2" w14:textId="77777777" w:rsidR="0035303A" w:rsidRDefault="0035303A">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66095F28" w14:textId="77777777" w:rsidR="0035303A" w:rsidRDefault="003530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9332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34871F" w14:textId="77777777" w:rsidR="009332F1" w:rsidRDefault="009332F1">
      <w:pPr>
        <w:spacing w:after="0" w:line="240" w:lineRule="auto"/>
      </w:pPr>
      <w:r>
        <w:separator/>
      </w:r>
    </w:p>
  </w:footnote>
  <w:footnote w:type="continuationSeparator" w:id="0">
    <w:p w14:paraId="2C4708A8" w14:textId="77777777" w:rsidR="009332F1" w:rsidRDefault="009332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459B"/>
    <w:rsid w:val="000D45B2"/>
    <w:rsid w:val="000E288C"/>
    <w:rsid w:val="000F280E"/>
    <w:rsid w:val="001126FE"/>
    <w:rsid w:val="00125D74"/>
    <w:rsid w:val="00151EB9"/>
    <w:rsid w:val="00180944"/>
    <w:rsid w:val="00184AED"/>
    <w:rsid w:val="001A1777"/>
    <w:rsid w:val="00215CAE"/>
    <w:rsid w:val="00261F00"/>
    <w:rsid w:val="002B0DCC"/>
    <w:rsid w:val="002E098D"/>
    <w:rsid w:val="002E28E3"/>
    <w:rsid w:val="00311731"/>
    <w:rsid w:val="0032754E"/>
    <w:rsid w:val="0035303A"/>
    <w:rsid w:val="00375E12"/>
    <w:rsid w:val="003A0B96"/>
    <w:rsid w:val="00421A6A"/>
    <w:rsid w:val="0049079A"/>
    <w:rsid w:val="00524AD7"/>
    <w:rsid w:val="005C3F15"/>
    <w:rsid w:val="00607CB5"/>
    <w:rsid w:val="006B59B5"/>
    <w:rsid w:val="006C211C"/>
    <w:rsid w:val="006C2210"/>
    <w:rsid w:val="00843F38"/>
    <w:rsid w:val="0084411A"/>
    <w:rsid w:val="00856A69"/>
    <w:rsid w:val="00877C09"/>
    <w:rsid w:val="008B2917"/>
    <w:rsid w:val="00925808"/>
    <w:rsid w:val="009332F1"/>
    <w:rsid w:val="00A36C34"/>
    <w:rsid w:val="00A4118C"/>
    <w:rsid w:val="00A57155"/>
    <w:rsid w:val="00A62C7D"/>
    <w:rsid w:val="00A90EC9"/>
    <w:rsid w:val="00B5120E"/>
    <w:rsid w:val="00BB2318"/>
    <w:rsid w:val="00BD1A34"/>
    <w:rsid w:val="00BF523B"/>
    <w:rsid w:val="00C75304"/>
    <w:rsid w:val="00C95402"/>
    <w:rsid w:val="00D0419B"/>
    <w:rsid w:val="00D92CC9"/>
    <w:rsid w:val="00E12605"/>
    <w:rsid w:val="00EB62BA"/>
    <w:rsid w:val="00EE1618"/>
    <w:rsid w:val="00EE78E9"/>
    <w:rsid w:val="00F47521"/>
    <w:rsid w:val="00F52B5C"/>
    <w:rsid w:val="00F704BB"/>
    <w:rsid w:val="00F75135"/>
    <w:rsid w:val="00F77416"/>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001</Words>
  <Characters>5709</Characters>
  <Application>Microsoft Office Word</Application>
  <DocSecurity>0</DocSecurity>
  <Lines>47</Lines>
  <Paragraphs>13</Paragraphs>
  <ScaleCrop>false</ScaleCrop>
  <Company/>
  <LinksUpToDate>false</LinksUpToDate>
  <CharactersWithSpaces>6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